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77" r:id="rId4"/>
    <p:sldId id="278" r:id="rId5"/>
    <p:sldId id="324" r:id="rId6"/>
    <p:sldId id="259" r:id="rId7"/>
    <p:sldId id="342" r:id="rId8"/>
    <p:sldId id="343" r:id="rId9"/>
    <p:sldId id="260" r:id="rId10"/>
    <p:sldId id="331" r:id="rId11"/>
    <p:sldId id="333" r:id="rId12"/>
    <p:sldId id="334" r:id="rId13"/>
    <p:sldId id="335" r:id="rId14"/>
    <p:sldId id="330" r:id="rId15"/>
    <p:sldId id="261" r:id="rId16"/>
    <p:sldId id="345" r:id="rId17"/>
    <p:sldId id="346" r:id="rId18"/>
    <p:sldId id="347" r:id="rId19"/>
    <p:sldId id="348" r:id="rId20"/>
    <p:sldId id="349" r:id="rId21"/>
    <p:sldId id="262" r:id="rId22"/>
    <p:sldId id="279" r:id="rId23"/>
    <p:sldId id="280" r:id="rId24"/>
    <p:sldId id="283" r:id="rId25"/>
    <p:sldId id="350" r:id="rId26"/>
    <p:sldId id="352" r:id="rId27"/>
    <p:sldId id="351" r:id="rId28"/>
    <p:sldId id="294" r:id="rId29"/>
    <p:sldId id="299" r:id="rId30"/>
    <p:sldId id="307" r:id="rId31"/>
    <p:sldId id="306" r:id="rId32"/>
    <p:sldId id="308" r:id="rId33"/>
    <p:sldId id="263" r:id="rId34"/>
    <p:sldId id="309" r:id="rId35"/>
    <p:sldId id="310" r:id="rId36"/>
    <p:sldId id="311" r:id="rId37"/>
    <p:sldId id="312" r:id="rId38"/>
    <p:sldId id="313" r:id="rId39"/>
    <p:sldId id="314" r:id="rId40"/>
    <p:sldId id="315" r:id="rId41"/>
    <p:sldId id="316" r:id="rId42"/>
    <p:sldId id="317" r:id="rId43"/>
    <p:sldId id="318" r:id="rId44"/>
    <p:sldId id="319" r:id="rId45"/>
    <p:sldId id="320" r:id="rId46"/>
    <p:sldId id="321" r:id="rId47"/>
    <p:sldId id="322" r:id="rId48"/>
    <p:sldId id="323" r:id="rId49"/>
    <p:sldId id="264" r:id="rId50"/>
    <p:sldId id="353" r:id="rId51"/>
    <p:sldId id="265" r:id="rId52"/>
    <p:sldId id="258" r:id="rId5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8" d="100"/>
          <a:sy n="68" d="100"/>
        </p:scale>
        <p:origin x="72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6506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282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78625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58739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45913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8318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04521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8770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8092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90574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0771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20810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9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5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jpg"/><Relationship Id="rId5" Type="http://schemas.openxmlformats.org/officeDocument/2006/relationships/image" Target="../media/image21.jpg"/><Relationship Id="rId4" Type="http://schemas.openxmlformats.org/officeDocument/2006/relationships/image" Target="../media/image3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g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g"/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g"/><Relationship Id="rId2" Type="http://schemas.openxmlformats.org/officeDocument/2006/relationships/image" Target="../media/image41.jpg"/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g"/><Relationship Id="rId2" Type="http://schemas.openxmlformats.org/officeDocument/2006/relationships/image" Target="../media/image43.jpg"/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g"/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g"/><Relationship Id="rId2" Type="http://schemas.openxmlformats.org/officeDocument/2006/relationships/image" Target="../media/image47.jpg"/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g"/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5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5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5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5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g"/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5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G"/><Relationship Id="rId2" Type="http://schemas.openxmlformats.org/officeDocument/2006/relationships/image" Target="../media/image63.jpg"/><Relationship Id="rId1" Type="http://schemas.openxmlformats.org/officeDocument/2006/relationships/slideLayout" Target="../slideLayouts/slideLayout5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jpg"/><Relationship Id="rId1" Type="http://schemas.openxmlformats.org/officeDocument/2006/relationships/slideLayout" Target="../slideLayouts/slideLayout5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g"/><Relationship Id="rId2" Type="http://schemas.openxmlformats.org/officeDocument/2006/relationships/image" Target="../media/image69.jpg"/><Relationship Id="rId1" Type="http://schemas.openxmlformats.org/officeDocument/2006/relationships/slideLayout" Target="../slideLayouts/slideLayout5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3999" y="2549124"/>
            <a:ext cx="9144000" cy="1193800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ject Selectio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3999" y="4384235"/>
            <a:ext cx="4656464" cy="1655762"/>
          </a:xfrm>
        </p:spPr>
        <p:txBody>
          <a:bodyPr/>
          <a:lstStyle/>
          <a:p>
            <a:pPr algn="l"/>
            <a:r>
              <a:rPr lang="en-US" sz="2200" i="1" dirty="0" smtClean="0"/>
              <a:t>Student:</a:t>
            </a:r>
          </a:p>
          <a:p>
            <a:pPr algn="l"/>
            <a:r>
              <a:rPr lang="en-US" dirty="0" smtClean="0"/>
              <a:t>Nguyen Van Khoi</a:t>
            </a:r>
          </a:p>
          <a:p>
            <a:pPr algn="l"/>
            <a:r>
              <a:rPr lang="en-US" dirty="0" smtClean="0"/>
              <a:t>Tran Hoang Nam</a:t>
            </a:r>
            <a:endParaRPr lang="en-US" dirty="0"/>
          </a:p>
        </p:txBody>
      </p:sp>
      <p:pic>
        <p:nvPicPr>
          <p:cNvPr id="4" name="Picture 3" descr="cropped-logo-co-kem-3-sao-01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4067" y="1080916"/>
            <a:ext cx="4483865" cy="1235247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1523999" y="1594099"/>
            <a:ext cx="9144000" cy="1193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_________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612134" y="2787899"/>
            <a:ext cx="9144000" cy="1193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_________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095999" y="4384235"/>
            <a:ext cx="4656464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2200" i="1" dirty="0" smtClean="0"/>
              <a:t>Supervisor:</a:t>
            </a:r>
          </a:p>
          <a:p>
            <a:pPr algn="r"/>
            <a:r>
              <a:rPr lang="en-US" dirty="0" smtClean="0"/>
              <a:t>MSc. </a:t>
            </a:r>
            <a:r>
              <a:rPr lang="en-US" dirty="0" err="1" smtClean="0"/>
              <a:t>Tu</a:t>
            </a:r>
            <a:r>
              <a:rPr lang="en-US" dirty="0" smtClean="0"/>
              <a:t> </a:t>
            </a:r>
            <a:r>
              <a:rPr lang="en-US" dirty="0" err="1" smtClean="0"/>
              <a:t>Trung</a:t>
            </a:r>
            <a:r>
              <a:rPr lang="en-US" dirty="0" smtClean="0"/>
              <a:t> </a:t>
            </a:r>
            <a:r>
              <a:rPr lang="en-US" dirty="0" err="1" smtClean="0"/>
              <a:t>Hieu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938660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 anchorCtr="0"/>
          <a:lstStyle/>
          <a:p>
            <a:pPr algn="ctr"/>
            <a:r>
              <a:rPr lang="en-US" dirty="0" smtClean="0"/>
              <a:t>Problem statement</a:t>
            </a:r>
            <a:endParaRPr lang="en-US" dirty="0"/>
          </a:p>
        </p:txBody>
      </p:sp>
      <p:pic>
        <p:nvPicPr>
          <p:cNvPr id="7" name="Content Placeholder 6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987732" y="2214393"/>
            <a:ext cx="4563112" cy="24196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970169" cy="3811588"/>
          </a:xfrm>
        </p:spPr>
        <p:txBody>
          <a:bodyPr>
            <a:noAutofit/>
          </a:bodyPr>
          <a:lstStyle/>
          <a:p>
            <a:r>
              <a:rPr lang="en-US" sz="1800" dirty="0" smtClean="0"/>
              <a:t>Suppose we have an input image N and some sets of pixel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/>
              <a:t>Foreground set                      </a:t>
            </a:r>
            <a:r>
              <a:rPr lang="en-US" sz="1800" dirty="0" smtClean="0"/>
              <a:t>   : </a:t>
            </a:r>
            <a:r>
              <a:rPr lang="en-US" sz="1800" dirty="0" smtClean="0"/>
              <a:t>set of all pixels that are sample for the object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/>
              <a:t>Background set                     </a:t>
            </a:r>
            <a:r>
              <a:rPr lang="en-US" sz="1800" dirty="0" smtClean="0"/>
              <a:t>    : </a:t>
            </a:r>
            <a:r>
              <a:rPr lang="en-US" sz="1800" dirty="0" smtClean="0"/>
              <a:t>set of all pixels that are sample for the backgroun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/>
              <a:t>Uncertain set                      </a:t>
            </a:r>
            <a:r>
              <a:rPr lang="en-US" sz="1800" dirty="0" smtClean="0"/>
              <a:t>   : </a:t>
            </a:r>
            <a:r>
              <a:rPr lang="en-US" sz="1800" dirty="0" smtClean="0"/>
              <a:t>set of all pixels that are not in the both fore/background set. </a:t>
            </a:r>
          </a:p>
          <a:p>
            <a:r>
              <a:rPr lang="en-US" sz="1800" dirty="0" smtClean="0"/>
              <a:t>How to figure out all pixels belong to the object in the image and separate them from the background?                         </a:t>
            </a:r>
            <a:endParaRPr lang="en-US" sz="18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809847"/>
              </p:ext>
            </p:extLst>
          </p:nvPr>
        </p:nvGraphicFramePr>
        <p:xfrm>
          <a:off x="2639150" y="2688115"/>
          <a:ext cx="1313871" cy="319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4" name="Equation" r:id="rId4" imgW="1117440" imgH="253800" progId="Equation.DSMT4">
                  <p:embed/>
                </p:oleObj>
              </mc:Choice>
              <mc:Fallback>
                <p:oleObj name="Equation" r:id="rId4" imgW="1117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39150" y="2688115"/>
                        <a:ext cx="1313871" cy="319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562244"/>
              </p:ext>
            </p:extLst>
          </p:nvPr>
        </p:nvGraphicFramePr>
        <p:xfrm>
          <a:off x="2677251" y="3290216"/>
          <a:ext cx="1275770" cy="395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5" name="Equation" r:id="rId6" imgW="1041120" imgH="253800" progId="Equation.DSMT4">
                  <p:embed/>
                </p:oleObj>
              </mc:Choice>
              <mc:Fallback>
                <p:oleObj name="Equation" r:id="rId6" imgW="1041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77251" y="3290216"/>
                        <a:ext cx="1275770" cy="395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552101"/>
              </p:ext>
            </p:extLst>
          </p:nvPr>
        </p:nvGraphicFramePr>
        <p:xfrm>
          <a:off x="2485987" y="3963194"/>
          <a:ext cx="1270764" cy="361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6" name="Equation" r:id="rId8" imgW="1091880" imgH="253800" progId="Equation.DSMT4">
                  <p:embed/>
                </p:oleObj>
              </mc:Choice>
              <mc:Fallback>
                <p:oleObj name="Equation" r:id="rId8" imgW="1091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85987" y="3963194"/>
                        <a:ext cx="1270764" cy="361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1204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images: foreground, backgr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dirty="0" smtClean="0"/>
              <a:t>A binary image is an image in which each pixel belongs to one of only two possible discrete logical value: 1 or 0. In out problem: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The logical value 1 is known as “object”.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The logical value 0 is known as “not object”.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We define the set of pixels which logical value is </a:t>
            </a:r>
            <a:r>
              <a:rPr lang="en-US" i="1" dirty="0" smtClean="0"/>
              <a:t>1/0</a:t>
            </a:r>
            <a:r>
              <a:rPr lang="en-US" dirty="0" smtClean="0"/>
              <a:t> as the temp </a:t>
            </a:r>
            <a:r>
              <a:rPr lang="en-US" i="1" dirty="0" smtClean="0"/>
              <a:t>foreground</a:t>
            </a:r>
            <a:r>
              <a:rPr lang="en-US" dirty="0" smtClean="0"/>
              <a:t>/</a:t>
            </a:r>
            <a:r>
              <a:rPr lang="en-US" i="1" dirty="0" smtClean="0"/>
              <a:t>background</a:t>
            </a:r>
            <a:r>
              <a:rPr lang="en-US" dirty="0" smtClean="0"/>
              <a:t> pixel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4600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labelling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For all image pixels, we need to assign a unique label</a:t>
            </a:r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  <a:p>
            <a:pPr lvl="1">
              <a:lnSpc>
                <a:spcPct val="150000"/>
              </a:lnSpc>
            </a:pPr>
            <a:r>
              <a:rPr lang="en-US" dirty="0" smtClean="0"/>
              <a:t>If a pixel is in the </a:t>
            </a:r>
            <a:r>
              <a:rPr lang="en-US" i="1" dirty="0" smtClean="0"/>
              <a:t>foreground/background</a:t>
            </a:r>
            <a:r>
              <a:rPr lang="en-US" dirty="0" smtClean="0"/>
              <a:t> set, the label of it is </a:t>
            </a:r>
            <a:r>
              <a:rPr lang="en-US" i="1" dirty="0" smtClean="0"/>
              <a:t>1/0</a:t>
            </a:r>
            <a:r>
              <a:rPr lang="en-US" dirty="0" smtClean="0"/>
              <a:t>.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If a pixel is not in the foreground and background set, the temporary label of it is “</a:t>
            </a:r>
            <a:r>
              <a:rPr lang="en-US" i="1" dirty="0" smtClean="0"/>
              <a:t>uncertain</a:t>
            </a:r>
            <a:r>
              <a:rPr lang="en-US" dirty="0" smtClean="0"/>
              <a:t>”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How to find a way to label all pixels in the image so that all pixels belong to object we want to select have same label, and so do to the another pixel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328382"/>
              </p:ext>
            </p:extLst>
          </p:nvPr>
        </p:nvGraphicFramePr>
        <p:xfrm>
          <a:off x="2787268" y="2544896"/>
          <a:ext cx="5949108" cy="572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" name="Equation" r:id="rId3" imgW="2603160" imgH="253800" progId="Equation.DSMT4">
                  <p:embed/>
                </p:oleObj>
              </mc:Choice>
              <mc:Fallback>
                <p:oleObj name="Equation" r:id="rId3" imgW="2603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7268" y="2544896"/>
                        <a:ext cx="5949108" cy="572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978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labelling problem - Constraint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dirty="0" smtClean="0"/>
              <a:t>Data constraint</a:t>
            </a:r>
            <a:endParaRPr lang="en-US" sz="32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dirty="0" smtClean="0"/>
              <a:t>If a pixel has it colors similar to at least one pixel belong to foreground seeds, it is more likely to get foreground label, and so do with background seeds.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dirty="0" smtClean="0"/>
              <a:t>Prior constraint</a:t>
            </a:r>
            <a:endParaRPr lang="en-US" sz="3200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dirty="0" smtClean="0"/>
              <a:t>Pixels that belong to the object tend to group together, and so do with pixels  that belong to backgroun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46859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labelling problem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38200" y="2055812"/>
            <a:ext cx="10515600" cy="4121151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/>
              <a:t>Minimize the energy function (</a:t>
            </a:r>
            <a:r>
              <a:rPr lang="vi-VN" dirty="0"/>
              <a:t>Greig et al</a:t>
            </a:r>
            <a:r>
              <a:rPr lang="vi-VN" dirty="0" smtClean="0"/>
              <a:t>.</a:t>
            </a:r>
            <a:r>
              <a:rPr lang="en-US" dirty="0" smtClean="0"/>
              <a:t>, 1989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Where      know as a balancing parameter between data constraint and the prior constraint: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The larger lambda, the less discontinuities in the optimal labeling L.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The smaller lambda, the more optimal labeling L.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endParaRPr lang="en-US" dirty="0" smtClean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547531"/>
              </p:ext>
            </p:extLst>
          </p:nvPr>
        </p:nvGraphicFramePr>
        <p:xfrm>
          <a:off x="2513452" y="2771297"/>
          <a:ext cx="7121372" cy="853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" name="Equation" r:id="rId3" imgW="2755800" imgH="330120" progId="Equation.DSMT4">
                  <p:embed/>
                </p:oleObj>
              </mc:Choice>
              <mc:Fallback>
                <p:oleObj name="Equation" r:id="rId3" imgW="2755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3452" y="2771297"/>
                        <a:ext cx="7121372" cy="853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337470"/>
              </p:ext>
            </p:extLst>
          </p:nvPr>
        </p:nvGraphicFramePr>
        <p:xfrm>
          <a:off x="1981736" y="3624549"/>
          <a:ext cx="298756" cy="38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1" name="Equation" r:id="rId5" imgW="139680" imgH="177480" progId="Equation.DSMT4">
                  <p:embed/>
                </p:oleObj>
              </mc:Choice>
              <mc:Fallback>
                <p:oleObj name="Equation" r:id="rId5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1736" y="3624549"/>
                        <a:ext cx="298756" cy="380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5688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785675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function</a:t>
            </a:r>
            <a:endParaRPr lang="vi-VN" dirty="0"/>
          </a:p>
        </p:txBody>
      </p:sp>
      <p:pic>
        <p:nvPicPr>
          <p:cNvPr id="12" name="Content Placeholder 11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27411" y="2715906"/>
            <a:ext cx="8737389" cy="3023738"/>
          </a:xfrm>
          <a:prstGeom prst="rect">
            <a:avLst/>
          </a:prstGeom>
        </p:spPr>
      </p:pic>
      <p:pic>
        <p:nvPicPr>
          <p:cNvPr id="73" name="Picture 7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5603" y="1690688"/>
            <a:ext cx="9340794" cy="751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1349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 cut construction</a:t>
            </a:r>
            <a:endParaRPr lang="vi-V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2013" y="987425"/>
            <a:ext cx="5014549" cy="4873625"/>
          </a:xfrm>
        </p:spPr>
      </p:pic>
      <p:sp>
        <p:nvSpPr>
          <p:cNvPr id="3" name="Text Placeholder 2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dirty="0" smtClean="0"/>
              <a:t>A simple segmentation example for a 3x3 image. 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9869922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function (cont.)</a:t>
            </a:r>
            <a:endParaRPr lang="vi-VN" dirty="0"/>
          </a:p>
        </p:txBody>
      </p:sp>
      <p:pic>
        <p:nvPicPr>
          <p:cNvPr id="33" name="Content Placeholder 32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04850" y="2279177"/>
            <a:ext cx="10437875" cy="3220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8284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ailed implementation</a:t>
            </a:r>
            <a:endParaRPr lang="vi-V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gative log-likelihood of intensity for regional term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d hoc function for boundary term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Max-flow algorithm provided by </a:t>
            </a:r>
            <a:r>
              <a:rPr lang="en-US" dirty="0" err="1" smtClean="0"/>
              <a:t>Boykov</a:t>
            </a:r>
            <a:r>
              <a:rPr lang="en-US" dirty="0" smtClean="0"/>
              <a:t> and </a:t>
            </a:r>
            <a:r>
              <a:rPr lang="en-US" dirty="0" err="1" smtClean="0"/>
              <a:t>Kolgomorov</a:t>
            </a:r>
            <a:r>
              <a:rPr lang="en-US" dirty="0" smtClean="0"/>
              <a:t> (2001)</a:t>
            </a:r>
            <a:endParaRPr lang="vi-VN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362096" y="2333767"/>
          <a:ext cx="3649140" cy="818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name="Equation" r:id="rId3" imgW="2501900" imgH="584200" progId="Equation.DSMT4">
                  <p:embed/>
                </p:oleObj>
              </mc:Choice>
              <mc:Fallback>
                <p:oleObj name="Equation" r:id="rId3" imgW="25019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096" y="2333767"/>
                        <a:ext cx="3649140" cy="8188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362096" y="3750398"/>
          <a:ext cx="3473577" cy="848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" name="Equation" r:id="rId5" imgW="2374900" imgH="609600" progId="Equation.DSMT4">
                  <p:embed/>
                </p:oleObj>
              </mc:Choice>
              <mc:Fallback>
                <p:oleObj name="Equation" r:id="rId5" imgW="23749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096" y="3750398"/>
                        <a:ext cx="3473577" cy="8488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4329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Introduction</a:t>
            </a:r>
            <a:endParaRPr lang="en-US" b="1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793568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result and comment</a:t>
            </a:r>
            <a:endParaRPr lang="vi-VN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7550" y="1690688"/>
            <a:ext cx="6236900" cy="4368918"/>
          </a:xfrm>
        </p:spPr>
      </p:pic>
    </p:spTree>
    <p:extLst>
      <p:ext uri="{BB962C8B-B14F-4D97-AF65-F5344CB8AC3E}">
        <p14:creationId xmlns:p14="http://schemas.microsoft.com/office/powerpoint/2010/main" val="238647762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123426423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lent Lazy Snapping model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3190" y="1825625"/>
            <a:ext cx="9805619" cy="4351338"/>
          </a:xfrm>
        </p:spPr>
      </p:pic>
    </p:spTree>
    <p:extLst>
      <p:ext uri="{BB962C8B-B14F-4D97-AF65-F5344CB8AC3E}">
        <p14:creationId xmlns:p14="http://schemas.microsoft.com/office/powerpoint/2010/main" val="11718082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tep 1: Sample definition</a:t>
            </a:r>
            <a:endParaRPr lang="en-US" b="1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738747"/>
            <a:ext cx="3207068" cy="2435136"/>
          </a:xfrm>
        </p:spPr>
      </p:pic>
      <p:pic>
        <p:nvPicPr>
          <p:cNvPr id="10" name="Content Placeholder 9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8886" y="2738748"/>
            <a:ext cx="3207068" cy="2435136"/>
          </a:xfrm>
        </p:spPr>
      </p:pic>
      <p:pic>
        <p:nvPicPr>
          <p:cNvPr id="5" name="Content Placeholder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9573" y="2738748"/>
            <a:ext cx="3207068" cy="2435136"/>
          </a:xfrm>
          <a:prstGeom prst="rect">
            <a:avLst/>
          </a:prstGeom>
        </p:spPr>
      </p:pic>
      <p:sp>
        <p:nvSpPr>
          <p:cNvPr id="3" name="Right Arrow 2"/>
          <p:cNvSpPr/>
          <p:nvPr/>
        </p:nvSpPr>
        <p:spPr>
          <a:xfrm>
            <a:off x="4045268" y="3695885"/>
            <a:ext cx="503618" cy="5208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ight Arrow 3"/>
          <p:cNvSpPr/>
          <p:nvPr/>
        </p:nvSpPr>
        <p:spPr>
          <a:xfrm>
            <a:off x="7755953" y="3695885"/>
            <a:ext cx="503619" cy="5208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09119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tep 2: Pre-segmentation</a:t>
            </a:r>
            <a:endParaRPr lang="en-US" b="1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727173"/>
            <a:ext cx="3207068" cy="2423562"/>
          </a:xfrm>
        </p:spPr>
      </p:pic>
      <p:pic>
        <p:nvPicPr>
          <p:cNvPr id="4" name="Content Placeholder 3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2466" y="2727173"/>
            <a:ext cx="3207068" cy="2423562"/>
          </a:xfrm>
        </p:spPr>
      </p:pic>
      <p:pic>
        <p:nvPicPr>
          <p:cNvPr id="5" name="Content Placeholder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6732" y="2768454"/>
            <a:ext cx="3372091" cy="2382281"/>
          </a:xfrm>
          <a:prstGeom prst="rect">
            <a:avLst/>
          </a:prstGeom>
        </p:spPr>
      </p:pic>
      <p:sp>
        <p:nvSpPr>
          <p:cNvPr id="3" name="Right Arrow 2"/>
          <p:cNvSpPr/>
          <p:nvPr/>
        </p:nvSpPr>
        <p:spPr>
          <a:xfrm>
            <a:off x="4045268" y="3684311"/>
            <a:ext cx="447198" cy="50928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Arrow 6"/>
          <p:cNvSpPr/>
          <p:nvPr/>
        </p:nvSpPr>
        <p:spPr>
          <a:xfrm>
            <a:off x="7699534" y="3684311"/>
            <a:ext cx="447198" cy="50928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90481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42814"/>
          </a:xfrm>
        </p:spPr>
        <p:txBody>
          <a:bodyPr/>
          <a:lstStyle/>
          <a:p>
            <a:r>
              <a:rPr lang="en-US" dirty="0" smtClean="0"/>
              <a:t>Experimental result on pre-segmentation (1)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307940"/>
            <a:ext cx="10515599" cy="4869023"/>
          </a:xfrm>
        </p:spPr>
      </p:pic>
    </p:spTree>
    <p:extLst>
      <p:ext uri="{BB962C8B-B14F-4D97-AF65-F5344CB8AC3E}">
        <p14:creationId xmlns:p14="http://schemas.microsoft.com/office/powerpoint/2010/main" val="229986577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58561"/>
          </a:xfrm>
        </p:spPr>
        <p:txBody>
          <a:bodyPr/>
          <a:lstStyle/>
          <a:p>
            <a:r>
              <a:rPr lang="en-US" dirty="0" smtClean="0"/>
              <a:t>Experimental result on pre-segmentation (2)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423686"/>
            <a:ext cx="10515600" cy="5000263"/>
          </a:xfrm>
        </p:spPr>
      </p:pic>
    </p:spTree>
    <p:extLst>
      <p:ext uri="{BB962C8B-B14F-4D97-AF65-F5344CB8AC3E}">
        <p14:creationId xmlns:p14="http://schemas.microsoft.com/office/powerpoint/2010/main" val="183757528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58561"/>
          </a:xfrm>
        </p:spPr>
        <p:txBody>
          <a:bodyPr/>
          <a:lstStyle/>
          <a:p>
            <a:r>
              <a:rPr lang="en-US" dirty="0" smtClean="0"/>
              <a:t>Experimental result on pre-segmentation (3)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423686"/>
            <a:ext cx="10515600" cy="4977114"/>
          </a:xfrm>
        </p:spPr>
      </p:pic>
    </p:spTree>
    <p:extLst>
      <p:ext uri="{BB962C8B-B14F-4D97-AF65-F5344CB8AC3E}">
        <p14:creationId xmlns:p14="http://schemas.microsoft.com/office/powerpoint/2010/main" val="343256535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3: Graph initialization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3994" y="2279029"/>
            <a:ext cx="3515216" cy="3305636"/>
          </a:xfrm>
        </p:spPr>
      </p:pic>
      <p:pic>
        <p:nvPicPr>
          <p:cNvPr id="5" name="Content Placeholder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9953" y="2279029"/>
            <a:ext cx="3200400" cy="3305636"/>
          </a:xfrm>
          <a:prstGeom prst="rect">
            <a:avLst/>
          </a:prstGeom>
        </p:spPr>
      </p:pic>
      <p:sp>
        <p:nvSpPr>
          <p:cNvPr id="3" name="Right Arrow 2"/>
          <p:cNvSpPr/>
          <p:nvPr/>
        </p:nvSpPr>
        <p:spPr>
          <a:xfrm>
            <a:off x="5563564" y="3515158"/>
            <a:ext cx="1064871" cy="83337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25293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</a:t>
            </a:r>
            <a:r>
              <a:rPr lang="en-US" b="1" dirty="0" smtClean="0"/>
              <a:t>4: </a:t>
            </a:r>
            <a:r>
              <a:rPr lang="en-US" b="1" dirty="0"/>
              <a:t>Graph </a:t>
            </a:r>
            <a:r>
              <a:rPr lang="en-US" b="1" dirty="0" smtClean="0"/>
              <a:t>cut and final segmentatio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632815"/>
            <a:ext cx="3277058" cy="2453030"/>
          </a:xfrm>
        </p:spPr>
      </p:pic>
      <p:pic>
        <p:nvPicPr>
          <p:cNvPr id="4" name="Content Placeholder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7471" y="1632815"/>
            <a:ext cx="3277058" cy="2453030"/>
          </a:xfrm>
          <a:prstGeom prst="rect">
            <a:avLst/>
          </a:prstGeom>
        </p:spPr>
      </p:pic>
      <p:pic>
        <p:nvPicPr>
          <p:cNvPr id="6" name="Content Placeholder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6742" y="1664133"/>
            <a:ext cx="3277058" cy="2448267"/>
          </a:xfrm>
          <a:prstGeom prst="rect">
            <a:avLst/>
          </a:prstGeom>
        </p:spPr>
      </p:pic>
      <p:sp>
        <p:nvSpPr>
          <p:cNvPr id="3" name="Right Arrow 2"/>
          <p:cNvSpPr/>
          <p:nvPr/>
        </p:nvSpPr>
        <p:spPr>
          <a:xfrm>
            <a:off x="4103809" y="2668347"/>
            <a:ext cx="353662" cy="4398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Arrow 6"/>
          <p:cNvSpPr/>
          <p:nvPr/>
        </p:nvSpPr>
        <p:spPr>
          <a:xfrm>
            <a:off x="7723080" y="2668347"/>
            <a:ext cx="342213" cy="4398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Content Placeholder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2613" y="4436277"/>
            <a:ext cx="2748915" cy="1834515"/>
          </a:xfrm>
          <a:prstGeom prst="rect">
            <a:avLst/>
          </a:prstGeom>
        </p:spPr>
      </p:pic>
      <p:pic>
        <p:nvPicPr>
          <p:cNvPr id="9" name="Content Placeholder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9728" y="4436276"/>
            <a:ext cx="2748915" cy="1834515"/>
          </a:xfrm>
          <a:prstGeom prst="rect">
            <a:avLst/>
          </a:prstGeom>
        </p:spPr>
      </p:pic>
      <p:sp>
        <p:nvSpPr>
          <p:cNvPr id="10" name="Right Arrow 9"/>
          <p:cNvSpPr/>
          <p:nvPr/>
        </p:nvSpPr>
        <p:spPr>
          <a:xfrm>
            <a:off x="5750749" y="5104677"/>
            <a:ext cx="659757" cy="49771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4107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09439"/>
          </a:xfrm>
        </p:spPr>
        <p:txBody>
          <a:bodyPr>
            <a:normAutofit/>
          </a:bodyPr>
          <a:lstStyle/>
          <a:p>
            <a:r>
              <a:rPr lang="en-US" dirty="0" smtClean="0"/>
              <a:t>Image sel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74564"/>
            <a:ext cx="10515600" cy="4502399"/>
          </a:xfrm>
        </p:spPr>
        <p:txBody>
          <a:bodyPr>
            <a:normAutofit fontScale="92500"/>
          </a:bodyPr>
          <a:lstStyle/>
          <a:p>
            <a:pPr>
              <a:lnSpc>
                <a:spcPct val="150000"/>
              </a:lnSpc>
            </a:pPr>
            <a:r>
              <a:rPr lang="en-IE" sz="3600" dirty="0"/>
              <a:t>An image is a set of sub-images that sometimes referred to as regions-of-interest, ROIs, or simply </a:t>
            </a:r>
            <a:r>
              <a:rPr lang="en-IE" sz="3600" dirty="0" smtClean="0"/>
              <a:t>regions.</a:t>
            </a:r>
          </a:p>
          <a:p>
            <a:pPr>
              <a:lnSpc>
                <a:spcPct val="150000"/>
              </a:lnSpc>
            </a:pPr>
            <a:r>
              <a:rPr lang="en-US" sz="3600" dirty="0"/>
              <a:t>One of the problem in image processing is image selection – how to cut out or select an area for later specific image processing operation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037627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imitation </a:t>
            </a:r>
            <a:r>
              <a:rPr lang="en-US" dirty="0" smtClean="0"/>
              <a:t>1: Pixel loss in thin are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189080 with sample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Final segmentation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209" y="2505075"/>
            <a:ext cx="2458945" cy="3684588"/>
          </a:xfrm>
        </p:spPr>
      </p:pic>
      <p:pic>
        <p:nvPicPr>
          <p:cNvPr id="10" name="Content Placeholder 9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2901" y="2504631"/>
            <a:ext cx="2461785" cy="3685032"/>
          </a:xfrm>
        </p:spPr>
      </p:pic>
    </p:spTree>
    <p:extLst>
      <p:ext uri="{BB962C8B-B14F-4D97-AF65-F5344CB8AC3E}">
        <p14:creationId xmlns:p14="http://schemas.microsoft.com/office/powerpoint/2010/main" val="359232998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imitation </a:t>
            </a:r>
            <a:r>
              <a:rPr lang="en-US" dirty="0" smtClean="0"/>
              <a:t>2: Unsmooth boundar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err="1" smtClean="0"/>
              <a:t>Dancing_Emily</a:t>
            </a:r>
            <a:r>
              <a:rPr lang="en-US" dirty="0" smtClean="0"/>
              <a:t> with samples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6387" y="2505075"/>
            <a:ext cx="3684588" cy="3684588"/>
          </a:xfrm>
        </p:spPr>
      </p:pic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Final segmentation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1500" y="2505075"/>
            <a:ext cx="3684588" cy="3684588"/>
          </a:xfrm>
        </p:spPr>
      </p:pic>
    </p:spTree>
    <p:extLst>
      <p:ext uri="{BB962C8B-B14F-4D97-AF65-F5344CB8AC3E}">
        <p14:creationId xmlns:p14="http://schemas.microsoft.com/office/powerpoint/2010/main" val="373504216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imitation </a:t>
            </a:r>
            <a:r>
              <a:rPr lang="en-US" dirty="0" smtClean="0"/>
              <a:t>3: Poor performance when foreground and background have similar color distributio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err="1" smtClean="0"/>
              <a:t>Vango</a:t>
            </a:r>
            <a:r>
              <a:rPr lang="en-US" dirty="0" smtClean="0"/>
              <a:t> with sample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Final segmentation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4688" y="2505075"/>
            <a:ext cx="4907986" cy="3684588"/>
          </a:xfrm>
        </p:spPr>
      </p:pic>
      <p:pic>
        <p:nvPicPr>
          <p:cNvPr id="10" name="Content Placeholder 9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9801" y="2505075"/>
            <a:ext cx="4907986" cy="3684588"/>
          </a:xfrm>
        </p:spPr>
      </p:pic>
    </p:spTree>
    <p:extLst>
      <p:ext uri="{BB962C8B-B14F-4D97-AF65-F5344CB8AC3E}">
        <p14:creationId xmlns:p14="http://schemas.microsoft.com/office/powerpoint/2010/main" val="37683286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3826655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rkeley dataset – 12003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19" y="2818606"/>
            <a:ext cx="4581525" cy="3057525"/>
          </a:xfrm>
        </p:spPr>
      </p:pic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3031" y="2818606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336041705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keley dataset </a:t>
            </a:r>
            <a:r>
              <a:rPr lang="en-US" dirty="0" smtClean="0"/>
              <a:t>– 35070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3031" y="2818606"/>
            <a:ext cx="4581525" cy="3057525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19" y="2830181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345133685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keley dataset </a:t>
            </a:r>
            <a:r>
              <a:rPr lang="en-US" dirty="0" smtClean="0"/>
              <a:t>– 176035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3729" y="2818606"/>
            <a:ext cx="4571659" cy="3054096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19" y="2818606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168738988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keley dataset </a:t>
            </a:r>
            <a:r>
              <a:rPr lang="en-US" dirty="0" smtClean="0"/>
              <a:t>– 187029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4321" y="2505075"/>
            <a:ext cx="2458945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209" y="2516650"/>
            <a:ext cx="2458945" cy="3684588"/>
          </a:xfrm>
        </p:spPr>
      </p:pic>
    </p:spTree>
    <p:extLst>
      <p:ext uri="{BB962C8B-B14F-4D97-AF65-F5344CB8AC3E}">
        <p14:creationId xmlns:p14="http://schemas.microsoft.com/office/powerpoint/2010/main" val="198578186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keley dataset </a:t>
            </a:r>
            <a:r>
              <a:rPr lang="en-US" dirty="0" smtClean="0"/>
              <a:t>– 207056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13" name="Content Placeholder 12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19" y="2818606"/>
            <a:ext cx="4581525" cy="3057525"/>
          </a:xfrm>
        </p:spPr>
      </p:pic>
      <p:pic>
        <p:nvPicPr>
          <p:cNvPr id="15" name="Content Placeholder 14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3031" y="2818606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277873176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5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961" y="2505075"/>
            <a:ext cx="2763441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073" y="2516650"/>
            <a:ext cx="2763441" cy="3684588"/>
          </a:xfrm>
        </p:spPr>
      </p:pic>
    </p:spTree>
    <p:extLst>
      <p:ext uri="{BB962C8B-B14F-4D97-AF65-F5344CB8AC3E}">
        <p14:creationId xmlns:p14="http://schemas.microsoft.com/office/powerpoint/2010/main" val="18069793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09439"/>
          </a:xfrm>
        </p:spPr>
        <p:txBody>
          <a:bodyPr>
            <a:normAutofit/>
          </a:bodyPr>
          <a:lstStyle/>
          <a:p>
            <a:r>
              <a:rPr lang="en-IE" dirty="0"/>
              <a:t>Interactive single-image seg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74564"/>
            <a:ext cx="10515600" cy="4502399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IE" sz="3600" dirty="0"/>
              <a:t>Interactive single-image segmentation (image </a:t>
            </a:r>
            <a:r>
              <a:rPr lang="en-IE" sz="3600" dirty="0" err="1" smtClean="0"/>
              <a:t>cutout</a:t>
            </a:r>
            <a:r>
              <a:rPr lang="en-IE" sz="3600" dirty="0" smtClean="0"/>
              <a:t> </a:t>
            </a:r>
            <a:r>
              <a:rPr lang="en-IE" sz="3600" dirty="0"/>
              <a:t>or foreground/background separation), one of the typical case in region selection </a:t>
            </a:r>
            <a:r>
              <a:rPr lang="en-IE" sz="3600" dirty="0" smtClean="0"/>
              <a:t>problem, </a:t>
            </a:r>
            <a:r>
              <a:rPr lang="en-IE" sz="3600" dirty="0"/>
              <a:t>is to select the object (e.g. human, </a:t>
            </a:r>
            <a:r>
              <a:rPr lang="en-IE" sz="3600" dirty="0" smtClean="0"/>
              <a:t>flower, etc.) </a:t>
            </a:r>
            <a:r>
              <a:rPr lang="en-IE" sz="3600" dirty="0"/>
              <a:t>from the background that based on samples provided by the </a:t>
            </a:r>
            <a:r>
              <a:rPr lang="en-IE" sz="3600" dirty="0" smtClean="0"/>
              <a:t>user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588162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6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7402" y="2505075"/>
            <a:ext cx="4912784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289" y="2505075"/>
            <a:ext cx="4912784" cy="3684588"/>
          </a:xfrm>
        </p:spPr>
      </p:pic>
    </p:spTree>
    <p:extLst>
      <p:ext uri="{BB962C8B-B14F-4D97-AF65-F5344CB8AC3E}">
        <p14:creationId xmlns:p14="http://schemas.microsoft.com/office/powerpoint/2010/main" val="49762308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7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073" y="2505075"/>
            <a:ext cx="2763441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961" y="2505075"/>
            <a:ext cx="2763441" cy="3684588"/>
          </a:xfrm>
        </p:spPr>
      </p:pic>
    </p:spTree>
    <p:extLst>
      <p:ext uri="{BB962C8B-B14F-4D97-AF65-F5344CB8AC3E}">
        <p14:creationId xmlns:p14="http://schemas.microsoft.com/office/powerpoint/2010/main" val="256590701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8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10" name="Content Placeholder 9"/>
          <p:cNvPicPr>
            <a:picLocks noGrp="1" noChangeAspect="1"/>
          </p:cNvPicPr>
          <p:nvPr>
            <p:ph sz="quarter" idx="4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073" y="2505075"/>
            <a:ext cx="2763441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961" y="2516650"/>
            <a:ext cx="2763441" cy="3684588"/>
          </a:xfrm>
        </p:spPr>
      </p:pic>
    </p:spTree>
    <p:extLst>
      <p:ext uri="{BB962C8B-B14F-4D97-AF65-F5344CB8AC3E}">
        <p14:creationId xmlns:p14="http://schemas.microsoft.com/office/powerpoint/2010/main" val="342803704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9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073" y="2505075"/>
            <a:ext cx="2763441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961" y="2505075"/>
            <a:ext cx="2763441" cy="3684588"/>
          </a:xfrm>
        </p:spPr>
      </p:pic>
    </p:spTree>
    <p:extLst>
      <p:ext uri="{BB962C8B-B14F-4D97-AF65-F5344CB8AC3E}">
        <p14:creationId xmlns:p14="http://schemas.microsoft.com/office/powerpoint/2010/main" val="342688522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Cat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2174" y="2817654"/>
            <a:ext cx="3063240" cy="3063240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5156" y="2813844"/>
            <a:ext cx="3067050" cy="3067050"/>
          </a:xfrm>
        </p:spPr>
      </p:pic>
    </p:spTree>
    <p:extLst>
      <p:ext uri="{BB962C8B-B14F-4D97-AF65-F5344CB8AC3E}">
        <p14:creationId xmlns:p14="http://schemas.microsoft.com/office/powerpoint/2010/main" val="186636262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TrangAn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4982" y="2776887"/>
            <a:ext cx="4177623" cy="3136392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0801" y="2781459"/>
            <a:ext cx="4175760" cy="3131820"/>
          </a:xfrm>
        </p:spPr>
      </p:pic>
    </p:spTree>
    <p:extLst>
      <p:ext uri="{BB962C8B-B14F-4D97-AF65-F5344CB8AC3E}">
        <p14:creationId xmlns:p14="http://schemas.microsoft.com/office/powerpoint/2010/main" val="419755242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Nam_2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7668" y="2505075"/>
            <a:ext cx="2072251" cy="3684002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576388" y="3322654"/>
            <a:ext cx="3684587" cy="2072580"/>
          </a:xfrm>
        </p:spPr>
      </p:pic>
    </p:spTree>
    <p:extLst>
      <p:ext uri="{BB962C8B-B14F-4D97-AF65-F5344CB8AC3E}">
        <p14:creationId xmlns:p14="http://schemas.microsoft.com/office/powerpoint/2010/main" val="344762650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WSpaper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1500" y="2505075"/>
            <a:ext cx="3684588" cy="3684588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6387" y="2516650"/>
            <a:ext cx="3684588" cy="3684588"/>
          </a:xfrm>
        </p:spPr>
      </p:pic>
    </p:spTree>
    <p:extLst>
      <p:ext uri="{BB962C8B-B14F-4D97-AF65-F5344CB8AC3E}">
        <p14:creationId xmlns:p14="http://schemas.microsoft.com/office/powerpoint/2010/main" val="358756645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Emily_child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7378" y="2504631"/>
            <a:ext cx="2072831" cy="3685032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4310" y="2505075"/>
            <a:ext cx="2068742" cy="3684588"/>
          </a:xfrm>
        </p:spPr>
      </p:pic>
    </p:spTree>
    <p:extLst>
      <p:ext uri="{BB962C8B-B14F-4D97-AF65-F5344CB8AC3E}">
        <p14:creationId xmlns:p14="http://schemas.microsoft.com/office/powerpoint/2010/main" val="325799586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90938255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200" dirty="0" smtClean="0"/>
              <a:t>Image segmentation from Lazy Snapping paper</a:t>
            </a:r>
            <a:endParaRPr lang="en-US" sz="4200" dirty="0"/>
          </a:p>
        </p:txBody>
      </p:sp>
      <p:pic>
        <p:nvPicPr>
          <p:cNvPr id="19" name="Content Placeholder 18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9439" y="1825625"/>
            <a:ext cx="2927121" cy="4351338"/>
          </a:xfrm>
        </p:spPr>
      </p:pic>
      <p:pic>
        <p:nvPicPr>
          <p:cNvPr id="21" name="Content Placeholder 20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4338" y="1825625"/>
            <a:ext cx="2909324" cy="4351338"/>
          </a:xfrm>
        </p:spPr>
      </p:pic>
    </p:spTree>
    <p:extLst>
      <p:ext uri="{BB962C8B-B14F-4D97-AF65-F5344CB8AC3E}">
        <p14:creationId xmlns:p14="http://schemas.microsoft.com/office/powerpoint/2010/main" val="255275816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ture works</a:t>
            </a:r>
            <a:endParaRPr lang="vi-VN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Graph Cut for Image Segmentation</a:t>
            </a:r>
            <a:endParaRPr lang="vi-VN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Try several other feature descriptor (such as HOG, etc.) for achieving the better results</a:t>
            </a:r>
          </a:p>
          <a:p>
            <a:r>
              <a:rPr lang="en-US" dirty="0" smtClean="0"/>
              <a:t>Add GUI options for easier and more </a:t>
            </a:r>
            <a:r>
              <a:rPr lang="en-US" dirty="0" err="1" smtClean="0"/>
              <a:t>plexible</a:t>
            </a:r>
            <a:r>
              <a:rPr lang="en-US" dirty="0" smtClean="0"/>
              <a:t> experimenting</a:t>
            </a:r>
            <a:endParaRPr lang="vi-VN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 smtClean="0"/>
              <a:t>Lazy Snapping</a:t>
            </a:r>
            <a:endParaRPr lang="vi-VN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r>
              <a:rPr lang="en-US" dirty="0" smtClean="0"/>
              <a:t>Add boundary editing function</a:t>
            </a:r>
          </a:p>
          <a:p>
            <a:r>
              <a:rPr lang="en-US" dirty="0" smtClean="0"/>
              <a:t>Add some filter 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260269616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373016861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THANK YOU FOR LISTENING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62370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346449325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terature re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Greig</a:t>
            </a:r>
            <a:r>
              <a:rPr lang="en-US" dirty="0" smtClean="0"/>
              <a:t> et al, 1989: the first using min-cut max-flow algorithm to optimize certain energy function in vision.</a:t>
            </a:r>
          </a:p>
          <a:p>
            <a:r>
              <a:rPr lang="en-US" dirty="0" err="1" smtClean="0"/>
              <a:t>Boykov</a:t>
            </a:r>
            <a:r>
              <a:rPr lang="en-US" dirty="0" smtClean="0"/>
              <a:t> and Jolly, 2001: basing on the work of </a:t>
            </a:r>
            <a:r>
              <a:rPr lang="en-US" dirty="0" err="1" smtClean="0"/>
              <a:t>Greig</a:t>
            </a:r>
            <a:r>
              <a:rPr lang="en-US" dirty="0" smtClean="0"/>
              <a:t>, finding optimal segmentation which satisfies hard constraints imposed by user and soft constraints combining both region and boundary properties.</a:t>
            </a:r>
          </a:p>
          <a:p>
            <a:r>
              <a:rPr lang="en-US" dirty="0" smtClean="0"/>
              <a:t>Li, Tang, Sun and Shum, 2004: improving the method of </a:t>
            </a:r>
            <a:r>
              <a:rPr lang="en-US" dirty="0" err="1" smtClean="0"/>
              <a:t>Boykov</a:t>
            </a:r>
            <a:r>
              <a:rPr lang="en-US" dirty="0" smtClean="0"/>
              <a:t> and Jolly, working on super-pixel with an extra boundary-editing step.  </a:t>
            </a:r>
          </a:p>
          <a:p>
            <a:r>
              <a:rPr lang="en-US" dirty="0" err="1" smtClean="0"/>
              <a:t>Rother</a:t>
            </a:r>
            <a:r>
              <a:rPr lang="en-US" dirty="0" smtClean="0"/>
              <a:t>, </a:t>
            </a:r>
            <a:r>
              <a:rPr lang="en-US" dirty="0" err="1" smtClean="0"/>
              <a:t>Kolgomorov</a:t>
            </a:r>
            <a:r>
              <a:rPr lang="en-US" dirty="0" smtClean="0"/>
              <a:t> and Blake, 2004: the iterated version of </a:t>
            </a:r>
            <a:r>
              <a:rPr lang="en-US" dirty="0" err="1" smtClean="0"/>
              <a:t>Boykov</a:t>
            </a:r>
            <a:r>
              <a:rPr lang="en-US" dirty="0" smtClean="0"/>
              <a:t> and Jolly, using color and contrast information with border matting for optimize the boundary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63581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azy Snapping</a:t>
            </a:r>
            <a:endParaRPr lang="vi-V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788" y="3699300"/>
            <a:ext cx="5157787" cy="1296137"/>
          </a:xfrm>
        </p:spPr>
      </p:pic>
      <p:sp>
        <p:nvSpPr>
          <p:cNvPr id="7" name="Text Placeholder 6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 err="1" smtClean="0"/>
              <a:t>GrabCut</a:t>
            </a:r>
            <a:endParaRPr lang="vi-VN" dirty="0"/>
          </a:p>
        </p:txBody>
      </p:sp>
      <p:pic>
        <p:nvPicPr>
          <p:cNvPr id="9" name="Content Placeholder 4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2860019"/>
            <a:ext cx="5183188" cy="2974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0704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1763625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83</TotalTime>
  <Words>1074</Words>
  <Application>Microsoft Office PowerPoint</Application>
  <PresentationFormat>Widescreen</PresentationFormat>
  <Paragraphs>199</Paragraphs>
  <Slides>5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58" baseType="lpstr">
      <vt:lpstr>Arial</vt:lpstr>
      <vt:lpstr>Calibri</vt:lpstr>
      <vt:lpstr>Calibri Light</vt:lpstr>
      <vt:lpstr>Times New Roman</vt:lpstr>
      <vt:lpstr>Office Theme</vt:lpstr>
      <vt:lpstr>Equation</vt:lpstr>
      <vt:lpstr>Object Selection</vt:lpstr>
      <vt:lpstr>PowerPoint Presentation</vt:lpstr>
      <vt:lpstr>Image selection</vt:lpstr>
      <vt:lpstr>Interactive single-image segmentation</vt:lpstr>
      <vt:lpstr>Image segmentation from Lazy Snapping paper</vt:lpstr>
      <vt:lpstr>PowerPoint Presentation</vt:lpstr>
      <vt:lpstr>Literature review</vt:lpstr>
      <vt:lpstr>Examples</vt:lpstr>
      <vt:lpstr>PowerPoint Presentation</vt:lpstr>
      <vt:lpstr>Problem statement</vt:lpstr>
      <vt:lpstr>Binary images: foreground, background</vt:lpstr>
      <vt:lpstr>Binary labelling problem</vt:lpstr>
      <vt:lpstr>Binary labelling problem - Constraint</vt:lpstr>
      <vt:lpstr>Binary labelling problem</vt:lpstr>
      <vt:lpstr>PowerPoint Presentation</vt:lpstr>
      <vt:lpstr>Energy function</vt:lpstr>
      <vt:lpstr>Graph cut construction</vt:lpstr>
      <vt:lpstr>Energy function (cont.)</vt:lpstr>
      <vt:lpstr>Detailed implementation</vt:lpstr>
      <vt:lpstr>Sample result and comment</vt:lpstr>
      <vt:lpstr>PowerPoint Presentation</vt:lpstr>
      <vt:lpstr>Silent Lazy Snapping model</vt:lpstr>
      <vt:lpstr>Step 1: Sample definition</vt:lpstr>
      <vt:lpstr>Step 2: Pre-segmentation</vt:lpstr>
      <vt:lpstr>Experimental result on pre-segmentation (1)</vt:lpstr>
      <vt:lpstr>Experimental result on pre-segmentation (2)</vt:lpstr>
      <vt:lpstr>Experimental result on pre-segmentation (3)</vt:lpstr>
      <vt:lpstr>Step 3: Graph initialization</vt:lpstr>
      <vt:lpstr>Step 4: Graph cut and final segmentation</vt:lpstr>
      <vt:lpstr>Limitation 1: Pixel loss in thin area</vt:lpstr>
      <vt:lpstr>Limitation 2: Unsmooth boundary</vt:lpstr>
      <vt:lpstr>Limitation 3: Poor performance when foreground and background have similar color distribution</vt:lpstr>
      <vt:lpstr>PowerPoint Presentation</vt:lpstr>
      <vt:lpstr>Berkeley dataset – 12003.jpg</vt:lpstr>
      <vt:lpstr>Berkeley dataset – 35070.jpg</vt:lpstr>
      <vt:lpstr>Berkeley dataset – 176035.jpg</vt:lpstr>
      <vt:lpstr>Berkeley dataset – 187029.jpg</vt:lpstr>
      <vt:lpstr>Berkeley dataset – 207056.jpg</vt:lpstr>
      <vt:lpstr>Khoi’s dataset – 5.jpg</vt:lpstr>
      <vt:lpstr>Khoi’s dataset – 6.jpg</vt:lpstr>
      <vt:lpstr>Khoi’s dataset – 7.jpg</vt:lpstr>
      <vt:lpstr>Khoi’s dataset – 8.jpg</vt:lpstr>
      <vt:lpstr>Khoi’s dataset – 9.jpg</vt:lpstr>
      <vt:lpstr>Nam’s dataset – Cat.jpg</vt:lpstr>
      <vt:lpstr>Nam’s dataset – TrangAn.jpg</vt:lpstr>
      <vt:lpstr>Nam’s dataset – Nam_2.jpg</vt:lpstr>
      <vt:lpstr>Nam’s dataset – WSpaper.jpg</vt:lpstr>
      <vt:lpstr>Nam’s dataset – Emily_child.jpg</vt:lpstr>
      <vt:lpstr>PowerPoint Presentation</vt:lpstr>
      <vt:lpstr>Future works</vt:lpstr>
      <vt:lpstr>PowerPoint Presentation</vt:lpstr>
      <vt:lpstr>THANK YOU FOR LISTENING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bject Seletion</dc:title>
  <dc:creator>Trần Nam</dc:creator>
  <cp:lastModifiedBy>Khôi Nguyễn</cp:lastModifiedBy>
  <cp:revision>247</cp:revision>
  <dcterms:created xsi:type="dcterms:W3CDTF">2016-08-06T02:36:48Z</dcterms:created>
  <dcterms:modified xsi:type="dcterms:W3CDTF">2016-08-14T10:01:25Z</dcterms:modified>
</cp:coreProperties>
</file>